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6" r:id="rId3"/>
    <p:sldId id="258" r:id="rId4"/>
    <p:sldId id="262" r:id="rId5"/>
    <p:sldId id="263" r:id="rId6"/>
    <p:sldId id="259" r:id="rId7"/>
    <p:sldId id="260" r:id="rId8"/>
    <p:sldId id="261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6858000" cy="9144000"/>
  <p:defaultTextStyle>
    <a:defPPr>
      <a:defRPr lang="da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-112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1714A-DA0E-48CA-AF4F-F199EA0B5E2D}" type="datetimeFigureOut">
              <a:rPr lang="da-DK" smtClean="0"/>
              <a:t>30-10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8D9C9-CDF2-4AA6-88DF-1C690ECB565A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5711807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1714A-DA0E-48CA-AF4F-F199EA0B5E2D}" type="datetimeFigureOut">
              <a:rPr lang="da-DK" smtClean="0"/>
              <a:t>30-10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8D9C9-CDF2-4AA6-88DF-1C690ECB565A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8228847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1714A-DA0E-48CA-AF4F-F199EA0B5E2D}" type="datetimeFigureOut">
              <a:rPr lang="da-DK" smtClean="0"/>
              <a:t>30-10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8D9C9-CDF2-4AA6-88DF-1C690ECB565A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1291280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609600"/>
            <a:ext cx="7772400" cy="1143000"/>
          </a:xfrm>
        </p:spPr>
        <p:txBody>
          <a:bodyPr/>
          <a:lstStyle>
            <a:lvl1pPr>
              <a:defRPr b="1" i="0" baseline="0">
                <a:solidFill>
                  <a:srgbClr val="0033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43000" y="20574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41910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01063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1714A-DA0E-48CA-AF4F-F199EA0B5E2D}" type="datetimeFigureOut">
              <a:rPr lang="da-DK" smtClean="0"/>
              <a:t>30-10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8D9C9-CDF2-4AA6-88DF-1C690ECB565A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9898333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1714A-DA0E-48CA-AF4F-F199EA0B5E2D}" type="datetimeFigureOut">
              <a:rPr lang="da-DK" smtClean="0"/>
              <a:t>30-10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8D9C9-CDF2-4AA6-88DF-1C690ECB565A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7336252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1714A-DA0E-48CA-AF4F-F199EA0B5E2D}" type="datetimeFigureOut">
              <a:rPr lang="da-DK" smtClean="0"/>
              <a:t>30-10-2014</a:t>
            </a:fld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8D9C9-CDF2-4AA6-88DF-1C690ECB565A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7381413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1714A-DA0E-48CA-AF4F-F199EA0B5E2D}" type="datetimeFigureOut">
              <a:rPr lang="da-DK" smtClean="0"/>
              <a:t>30-10-2014</a:t>
            </a:fld>
            <a:endParaRPr lang="da-DK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8D9C9-CDF2-4AA6-88DF-1C690ECB565A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4770440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1714A-DA0E-48CA-AF4F-F199EA0B5E2D}" type="datetimeFigureOut">
              <a:rPr lang="da-DK" smtClean="0"/>
              <a:t>30-10-2014</a:t>
            </a:fld>
            <a:endParaRPr lang="da-DK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8D9C9-CDF2-4AA6-88DF-1C690ECB565A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6294219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1714A-DA0E-48CA-AF4F-F199EA0B5E2D}" type="datetimeFigureOut">
              <a:rPr lang="da-DK" smtClean="0"/>
              <a:t>30-10-2014</a:t>
            </a:fld>
            <a:endParaRPr lang="da-DK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8D9C9-CDF2-4AA6-88DF-1C690ECB565A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7176310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1714A-DA0E-48CA-AF4F-F199EA0B5E2D}" type="datetimeFigureOut">
              <a:rPr lang="da-DK" smtClean="0"/>
              <a:t>30-10-2014</a:t>
            </a:fld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8D9C9-CDF2-4AA6-88DF-1C690ECB565A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6906032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a-DK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1714A-DA0E-48CA-AF4F-F199EA0B5E2D}" type="datetimeFigureOut">
              <a:rPr lang="da-DK" smtClean="0"/>
              <a:t>30-10-2014</a:t>
            </a:fld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08D9C9-CDF2-4AA6-88DF-1C690ECB565A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5828939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81714A-DA0E-48CA-AF4F-F199EA0B5E2D}" type="datetimeFigureOut">
              <a:rPr lang="da-DK" smtClean="0"/>
              <a:t>30-10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08D9C9-CDF2-4AA6-88DF-1C690ECB565A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2590480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Chapter</a:t>
            </a:r>
            <a:r>
              <a:rPr lang="da-DK" dirty="0" smtClean="0"/>
              <a:t> 12 </a:t>
            </a:r>
            <a:r>
              <a:rPr lang="da-DK" dirty="0" err="1" smtClean="0"/>
              <a:t>repeat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1278255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Garlic</a:t>
            </a:r>
            <a:endParaRPr lang="da-DK" dirty="0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7763" y="1600200"/>
            <a:ext cx="3588474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2285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Resveratrol</a:t>
            </a:r>
            <a:endParaRPr lang="da-DK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916832"/>
            <a:ext cx="7623983" cy="3717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00261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Oxidation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a-DK" dirty="0" smtClean="0"/>
              <a:t>C</a:t>
            </a:r>
            <a:r>
              <a:rPr lang="da-DK" baseline="-25000" dirty="0" smtClean="0"/>
              <a:t>6</a:t>
            </a:r>
            <a:r>
              <a:rPr lang="da-DK" dirty="0" smtClean="0"/>
              <a:t>H</a:t>
            </a:r>
            <a:r>
              <a:rPr lang="da-DK" baseline="-25000" dirty="0" smtClean="0"/>
              <a:t>12</a:t>
            </a:r>
            <a:r>
              <a:rPr lang="da-DK" dirty="0" smtClean="0"/>
              <a:t>O</a:t>
            </a:r>
            <a:r>
              <a:rPr lang="da-DK" baseline="-25000" dirty="0" smtClean="0"/>
              <a:t>6</a:t>
            </a:r>
            <a:r>
              <a:rPr lang="da-DK" dirty="0" smtClean="0"/>
              <a:t> + O</a:t>
            </a:r>
            <a:r>
              <a:rPr lang="da-DK" baseline="-25000" dirty="0" smtClean="0"/>
              <a:t>2</a:t>
            </a:r>
            <a:r>
              <a:rPr lang="da-DK" dirty="0" smtClean="0"/>
              <a:t>      ? CO</a:t>
            </a:r>
            <a:r>
              <a:rPr lang="da-DK" baseline="-25000" dirty="0" smtClean="0"/>
              <a:t>2</a:t>
            </a:r>
            <a:r>
              <a:rPr lang="da-DK" dirty="0" smtClean="0"/>
              <a:t> + ?H</a:t>
            </a:r>
            <a:r>
              <a:rPr lang="da-DK" baseline="-25000" dirty="0" smtClean="0"/>
              <a:t>2</a:t>
            </a:r>
            <a:r>
              <a:rPr lang="da-DK" dirty="0" smtClean="0"/>
              <a:t>O + </a:t>
            </a:r>
            <a:r>
              <a:rPr lang="da-DK" dirty="0" err="1" smtClean="0"/>
              <a:t>energy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42925225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/>
              <a:t>D</a:t>
            </a:r>
            <a:r>
              <a:rPr lang="da-DK" dirty="0" err="1" smtClean="0"/>
              <a:t>ihydroxyacetone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a-DK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905498"/>
              </p:ext>
            </p:extLst>
          </p:nvPr>
        </p:nvGraphicFramePr>
        <p:xfrm>
          <a:off x="1957504" y="2492896"/>
          <a:ext cx="4880393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CS ChemDraw Drawing" r:id="rId3" imgW="1643974" imgH="679330" progId="ChemDraw.Document.6.0">
                  <p:embed/>
                </p:oleObj>
              </mc:Choice>
              <mc:Fallback>
                <p:oleObj name="CS ChemDraw Drawing" r:id="rId3" imgW="1643974" imgH="6793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7504" y="2492896"/>
                        <a:ext cx="4880393" cy="2016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72690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da-DK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477375" cy="714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84684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Black </a:t>
            </a:r>
            <a:r>
              <a:rPr lang="da-DK" dirty="0" err="1" smtClean="0"/>
              <a:t>tea</a:t>
            </a:r>
            <a:endParaRPr lang="da-DK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7346" y="1352439"/>
            <a:ext cx="4624934" cy="537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89150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7315200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Biological Oxidation-Reduction 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1295400"/>
            <a:ext cx="6858000" cy="2741613"/>
          </a:xfrm>
        </p:spPr>
        <p:txBody>
          <a:bodyPr rtlCol="0">
            <a:normAutofit fontScale="92500"/>
          </a:bodyPr>
          <a:lstStyle/>
          <a:p>
            <a:pPr eaLnBrk="1" fontAlgn="auto" hangingPunct="1">
              <a:spcBef>
                <a:spcPct val="15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mtClean="0"/>
              <a:t>Oxidoreductases catalyze biological redox reactions </a:t>
            </a:r>
          </a:p>
          <a:p>
            <a:pPr eaLnBrk="1" fontAlgn="auto" hangingPunct="1">
              <a:spcBef>
                <a:spcPct val="15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mtClean="0"/>
              <a:t>Coenzymes (organic molecules) are required to donate or accept hydrogen</a:t>
            </a:r>
          </a:p>
          <a:p>
            <a:pPr eaLnBrk="1" fontAlgn="auto" hangingPunct="1">
              <a:spcBef>
                <a:spcPct val="15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mtClean="0"/>
              <a:t>NAD</a:t>
            </a:r>
            <a:r>
              <a:rPr lang="en-US" sz="4000" baseline="30000" smtClean="0"/>
              <a:t>+</a:t>
            </a:r>
            <a:r>
              <a:rPr lang="en-US" smtClean="0"/>
              <a:t> is a common coenzyme</a:t>
            </a:r>
          </a:p>
        </p:txBody>
      </p:sp>
      <p:graphicFrame>
        <p:nvGraphicFramePr>
          <p:cNvPr id="10242" name="Object 0"/>
          <p:cNvGraphicFramePr>
            <a:graphicFrameLocks noChangeAspect="1"/>
          </p:cNvGraphicFramePr>
          <p:nvPr/>
        </p:nvGraphicFramePr>
        <p:xfrm>
          <a:off x="1752600" y="3962400"/>
          <a:ext cx="6705600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ISIS/Draw Sketch" r:id="rId3" imgW="6029280" imgH="2628720" progId="ISISServer">
                  <p:embed/>
                </p:oleObj>
              </mc:Choice>
              <mc:Fallback>
                <p:oleObj name="ISIS/Draw Sketch" r:id="rId3" imgW="6029280" imgH="262872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62400"/>
                        <a:ext cx="6705600" cy="2724150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5"/>
          <p:cNvSpPr>
            <a:spLocks noChangeArrowheads="1"/>
          </p:cNvSpPr>
          <p:nvPr/>
        </p:nvSpPr>
        <p:spPr bwMode="auto">
          <a:xfrm rot="-5400000">
            <a:off x="-2857500" y="2933700"/>
            <a:ext cx="6858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2.6 Oxidation and Reduction in Living Systems</a:t>
            </a:r>
          </a:p>
        </p:txBody>
      </p:sp>
    </p:spTree>
    <p:extLst>
      <p:ext uri="{BB962C8B-B14F-4D97-AF65-F5344CB8AC3E}">
        <p14:creationId xmlns:p14="http://schemas.microsoft.com/office/powerpoint/2010/main" val="3180160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a-DK" dirty="0"/>
              <a:t>  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085992"/>
            <a:ext cx="8346477" cy="2350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411760" y="836712"/>
            <a:ext cx="2110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/>
              <a:t>Oxidation of </a:t>
            </a:r>
            <a:r>
              <a:rPr lang="da-DK" dirty="0" err="1" smtClean="0"/>
              <a:t>ethano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144676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NAD</a:t>
            </a:r>
            <a:endParaRPr lang="da-DK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395536" y="1628800"/>
            <a:ext cx="8287966" cy="39340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420489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a-DK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0864" y="2665317"/>
            <a:ext cx="4462272" cy="2395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79394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Green </a:t>
            </a:r>
            <a:r>
              <a:rPr lang="da-DK" dirty="0" err="1" smtClean="0"/>
              <a:t>tea</a:t>
            </a:r>
            <a:endParaRPr lang="da-DK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43000" y="2057400"/>
            <a:ext cx="7772400" cy="4179912"/>
          </a:xfrm>
        </p:spPr>
        <p:txBody>
          <a:bodyPr/>
          <a:lstStyle/>
          <a:p>
            <a:endParaRPr lang="da-DK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da-DK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276872"/>
            <a:ext cx="7444098" cy="3669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52258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Coenzyme</a:t>
            </a:r>
            <a:r>
              <a:rPr lang="da-DK" dirty="0" smtClean="0"/>
              <a:t> A</a:t>
            </a:r>
            <a:endParaRPr lang="da-DK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420888"/>
            <a:ext cx="8462096" cy="3501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11920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0</TotalTime>
  <Words>61</Words>
  <Application>Microsoft Office PowerPoint</Application>
  <PresentationFormat>On-screen Show (4:3)</PresentationFormat>
  <Paragraphs>18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ISIS/Draw Sketch</vt:lpstr>
      <vt:lpstr>CS ChemDraw Drawing</vt:lpstr>
      <vt:lpstr>Chapter 12 repeat</vt:lpstr>
      <vt:lpstr>PowerPoint Presentation</vt:lpstr>
      <vt:lpstr>Black tea</vt:lpstr>
      <vt:lpstr>Biological Oxidation-Reduction </vt:lpstr>
      <vt:lpstr> </vt:lpstr>
      <vt:lpstr>NAD</vt:lpstr>
      <vt:lpstr>PowerPoint Presentation</vt:lpstr>
      <vt:lpstr>Green tea</vt:lpstr>
      <vt:lpstr>Coenzyme A</vt:lpstr>
      <vt:lpstr>Garlic</vt:lpstr>
      <vt:lpstr>Resveratrol</vt:lpstr>
      <vt:lpstr>Oxidation</vt:lpstr>
      <vt:lpstr>Dihydroxyacetone</vt:lpstr>
    </vt:vector>
  </TitlesOfParts>
  <Company>Roskilde Universite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2 repeat</dc:title>
  <dc:creator>Poul Erik Hansen</dc:creator>
  <cp:lastModifiedBy>Poul Erik Hansen</cp:lastModifiedBy>
  <cp:revision>6</cp:revision>
  <dcterms:created xsi:type="dcterms:W3CDTF">2014-10-30T15:09:09Z</dcterms:created>
  <dcterms:modified xsi:type="dcterms:W3CDTF">2014-10-30T20:39:10Z</dcterms:modified>
</cp:coreProperties>
</file>